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7B61" w:rsidRPr="003210BE" w:rsidRDefault="00957B61" w:rsidP="00957B61">
      <w:pPr>
        <w:jc w:val="center"/>
        <w:rPr>
          <w:b/>
          <w:sz w:val="28"/>
          <w:szCs w:val="28"/>
        </w:rPr>
      </w:pPr>
      <w:r w:rsidRPr="006340F9">
        <w:rPr>
          <w:b/>
          <w:sz w:val="28"/>
          <w:szCs w:val="28"/>
          <w:lang w:val="vi-VN"/>
        </w:rPr>
        <w:t xml:space="preserve">BẢNG ĐẶC TẢ ĐỀ KIỂM TRA </w:t>
      </w:r>
      <w:r>
        <w:rPr>
          <w:b/>
          <w:sz w:val="28"/>
          <w:szCs w:val="28"/>
        </w:rPr>
        <w:t>GIỮA HỌC KỲ 2</w:t>
      </w:r>
    </w:p>
    <w:p w:rsidR="00957B61" w:rsidRDefault="00957B61" w:rsidP="00957B61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</w:t>
      </w:r>
      <w:r>
        <w:rPr>
          <w:b/>
          <w:sz w:val="28"/>
          <w:szCs w:val="28"/>
        </w:rPr>
        <w:t xml:space="preserve">TOÁN 10 </w:t>
      </w:r>
      <w:r w:rsidRPr="006340F9">
        <w:rPr>
          <w:b/>
          <w:sz w:val="28"/>
          <w:szCs w:val="28"/>
          <w:lang w:val="vi-VN"/>
        </w:rPr>
        <w:t xml:space="preserve">– THỜI GIAN LÀM BÀI: </w:t>
      </w:r>
      <w:r>
        <w:rPr>
          <w:b/>
          <w:color w:val="FF0000"/>
          <w:sz w:val="28"/>
          <w:szCs w:val="28"/>
        </w:rPr>
        <w:t>90</w:t>
      </w:r>
      <w:r w:rsidRPr="006340F9">
        <w:rPr>
          <w:b/>
          <w:color w:val="FF0000"/>
          <w:sz w:val="28"/>
          <w:szCs w:val="28"/>
          <w:lang w:val="vi-VN"/>
        </w:rPr>
        <w:t xml:space="preserve"> </w:t>
      </w:r>
      <w:r w:rsidRPr="006340F9">
        <w:rPr>
          <w:b/>
          <w:sz w:val="28"/>
          <w:szCs w:val="28"/>
          <w:lang w:val="vi-VN"/>
        </w:rPr>
        <w:t>phút</w:t>
      </w:r>
    </w:p>
    <w:p w:rsidR="00B671B7" w:rsidRPr="006340F9" w:rsidRDefault="00B671B7" w:rsidP="00B671B7">
      <w:pPr>
        <w:rPr>
          <w:b/>
          <w:color w:val="FF0000"/>
          <w:lang w:val="vi-VN"/>
        </w:rPr>
      </w:pPr>
      <w:r>
        <w:rPr>
          <w:b/>
          <w:color w:val="FF0000"/>
          <w:lang w:val="vi-VN"/>
        </w:rPr>
        <w:t xml:space="preserve">Câu hỏi trắc nghiệm: </w:t>
      </w:r>
      <w:r>
        <w:rPr>
          <w:b/>
          <w:color w:val="FF0000"/>
        </w:rPr>
        <w:t xml:space="preserve">35 </w:t>
      </w:r>
      <w:r w:rsidRPr="006340F9">
        <w:rPr>
          <w:b/>
          <w:color w:val="FF0000"/>
          <w:lang w:val="vi-VN"/>
        </w:rPr>
        <w:t>câu (70%)</w:t>
      </w:r>
    </w:p>
    <w:p w:rsidR="00B671B7" w:rsidRPr="006340F9" w:rsidRDefault="00B671B7" w:rsidP="00B671B7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ự luận</w:t>
      </w:r>
      <w:r>
        <w:rPr>
          <w:b/>
          <w:color w:val="FF0000"/>
        </w:rPr>
        <w:t xml:space="preserve">        </w:t>
      </w:r>
      <w:r w:rsidRPr="006340F9">
        <w:rPr>
          <w:b/>
          <w:color w:val="FF0000"/>
          <w:lang w:val="vi-VN"/>
        </w:rPr>
        <w:t>: 3 câu (30%)</w:t>
      </w:r>
    </w:p>
    <w:tbl>
      <w:tblPr>
        <w:tblW w:w="1553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1600"/>
        <w:gridCol w:w="1669"/>
        <w:gridCol w:w="7740"/>
        <w:gridCol w:w="851"/>
        <w:gridCol w:w="992"/>
        <w:gridCol w:w="851"/>
        <w:gridCol w:w="1275"/>
      </w:tblGrid>
      <w:tr w:rsidR="00957B61" w:rsidRPr="006340F9" w:rsidTr="00471428">
        <w:trPr>
          <w:tblHeader/>
        </w:trPr>
        <w:tc>
          <w:tcPr>
            <w:tcW w:w="559" w:type="dxa"/>
            <w:vMerge w:val="restart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T</w:t>
            </w:r>
          </w:p>
        </w:tc>
        <w:tc>
          <w:tcPr>
            <w:tcW w:w="1600" w:type="dxa"/>
            <w:vMerge w:val="restart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1669" w:type="dxa"/>
            <w:vMerge w:val="restart"/>
            <w:shd w:val="clear" w:color="auto" w:fill="FFE599" w:themeFill="accent4" w:themeFillTint="66"/>
            <w:vAlign w:val="center"/>
          </w:tcPr>
          <w:p w:rsidR="00957B61" w:rsidRPr="00EA71FC" w:rsidRDefault="00957B61" w:rsidP="00471428">
            <w:pPr>
              <w:jc w:val="center"/>
              <w:rPr>
                <w:b/>
                <w:lang w:val="vi-VN"/>
              </w:rPr>
            </w:pPr>
            <w:r w:rsidRPr="00EA71FC">
              <w:rPr>
                <w:b/>
                <w:lang w:val="vi-VN"/>
              </w:rPr>
              <w:t>Đơn vị kiến thức</w:t>
            </w:r>
          </w:p>
        </w:tc>
        <w:tc>
          <w:tcPr>
            <w:tcW w:w="7740" w:type="dxa"/>
            <w:vMerge w:val="restart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Mức độ kiến thức, kĩ năng cần kiểm tra, đánh giá</w:t>
            </w:r>
          </w:p>
        </w:tc>
        <w:tc>
          <w:tcPr>
            <w:tcW w:w="3969" w:type="dxa"/>
            <w:gridSpan w:val="4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Số câu hỏi theo mức độ nhận thức</w:t>
            </w:r>
          </w:p>
        </w:tc>
      </w:tr>
      <w:tr w:rsidR="00957B61" w:rsidRPr="006340F9" w:rsidTr="00471428">
        <w:trPr>
          <w:tblHeader/>
        </w:trPr>
        <w:tc>
          <w:tcPr>
            <w:tcW w:w="559" w:type="dxa"/>
            <w:vMerge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0" w:type="dxa"/>
            <w:vMerge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69" w:type="dxa"/>
            <w:vMerge/>
            <w:shd w:val="clear" w:color="auto" w:fill="FFE599" w:themeFill="accent4" w:themeFillTint="66"/>
            <w:vAlign w:val="center"/>
          </w:tcPr>
          <w:p w:rsidR="00957B61" w:rsidRPr="00EA71FC" w:rsidRDefault="00957B61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740" w:type="dxa"/>
            <w:vMerge/>
            <w:shd w:val="clear" w:color="auto" w:fill="FFE599" w:themeFill="accent4" w:themeFillTint="66"/>
          </w:tcPr>
          <w:p w:rsidR="00957B61" w:rsidRPr="006340F9" w:rsidRDefault="00957B61" w:rsidP="00471428">
            <w:pPr>
              <w:jc w:val="both"/>
              <w:rPr>
                <w:b/>
                <w:lang w:val="vi-VN"/>
              </w:rPr>
            </w:pP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hận biết</w:t>
            </w:r>
          </w:p>
        </w:tc>
        <w:tc>
          <w:tcPr>
            <w:tcW w:w="992" w:type="dxa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hông hiểu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 xml:space="preserve">Vận dụng </w:t>
            </w:r>
          </w:p>
        </w:tc>
        <w:tc>
          <w:tcPr>
            <w:tcW w:w="1275" w:type="dxa"/>
            <w:shd w:val="clear" w:color="auto" w:fill="FFE599" w:themeFill="accent4" w:themeFillTint="66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Vận dụng cao</w:t>
            </w:r>
          </w:p>
        </w:tc>
      </w:tr>
      <w:tr w:rsidR="00957B61" w:rsidRPr="006340F9" w:rsidTr="00471428">
        <w:trPr>
          <w:trHeight w:val="1617"/>
        </w:trPr>
        <w:tc>
          <w:tcPr>
            <w:tcW w:w="559" w:type="dxa"/>
            <w:vMerge w:val="restart"/>
            <w:vAlign w:val="center"/>
          </w:tcPr>
          <w:p w:rsidR="00957B61" w:rsidRPr="0040782C" w:rsidRDefault="00957B61" w:rsidP="0047142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00" w:type="dxa"/>
            <w:vMerge w:val="restart"/>
            <w:vAlign w:val="center"/>
          </w:tcPr>
          <w:p w:rsidR="00957B61" w:rsidRPr="00A63CB1" w:rsidRDefault="00957B61" w:rsidP="00471428">
            <w:pPr>
              <w:jc w:val="center"/>
              <w:rPr>
                <w:b/>
              </w:rPr>
            </w:pPr>
            <w:r>
              <w:rPr>
                <w:b/>
              </w:rPr>
              <w:t>HÀM SỐ, ĐỒ THỊ VÀ ỨNG DỤNG</w:t>
            </w:r>
          </w:p>
        </w:tc>
        <w:tc>
          <w:tcPr>
            <w:tcW w:w="1669" w:type="dxa"/>
            <w:shd w:val="clear" w:color="auto" w:fill="auto"/>
            <w:vAlign w:val="center"/>
          </w:tcPr>
          <w:p w:rsidR="00957B61" w:rsidRPr="00EA71FC" w:rsidRDefault="00957B61" w:rsidP="00471428">
            <w:pPr>
              <w:rPr>
                <w:b/>
              </w:rPr>
            </w:pPr>
            <w:r w:rsidRPr="00EA71FC">
              <w:rPr>
                <w:b/>
              </w:rPr>
              <w:t>Hàm số</w:t>
            </w:r>
          </w:p>
        </w:tc>
        <w:tc>
          <w:tcPr>
            <w:tcW w:w="7740" w:type="dxa"/>
            <w:vAlign w:val="center"/>
          </w:tcPr>
          <w:p w:rsidR="00957B61" w:rsidRPr="00CE5B68" w:rsidRDefault="00957B61" w:rsidP="00471428">
            <w:pPr>
              <w:jc w:val="both"/>
              <w:rPr>
                <w:b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Nhận biết </w:t>
            </w:r>
            <w:r>
              <w:rPr>
                <w:rFonts w:ascii="Times New Roman" w:hAnsi="Times New Roman"/>
                <w:sz w:val="24"/>
              </w:rPr>
              <w:t>giá trị của hàm số dựa vào bảng giá trị</w:t>
            </w:r>
          </w:p>
          <w:p w:rsidR="00957B61" w:rsidRPr="006340F9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  <w:lang w:val="vi-VN"/>
              </w:rPr>
            </w:pPr>
            <w:r>
              <w:rPr>
                <w:rFonts w:ascii="Times New Roman" w:hAnsi="Times New Roman"/>
                <w:sz w:val="24"/>
              </w:rPr>
              <w:t>-Nhận biết được khái niệm đồng biến, nghịch biến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</w:t>
            </w:r>
            <w:r>
              <w:rPr>
                <w:rFonts w:ascii="Times New Roman" w:hAnsi="Times New Roman"/>
                <w:sz w:val="24"/>
              </w:rPr>
              <w:t>Nhận biết được khoảng đồng biến và nghịch biến dựa vào đồ thị hàm số</w:t>
            </w:r>
          </w:p>
          <w:p w:rsidR="00957B61" w:rsidRPr="00E821FB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Nhận biết được giá trị của hàm số tại 1 điểm với hàm số cho trước</w:t>
            </w:r>
          </w:p>
          <w:p w:rsidR="00957B61" w:rsidRPr="00F64221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  <w:r>
              <w:rPr>
                <w:b/>
              </w:rPr>
              <w:t xml:space="preserve"> </w:t>
            </w:r>
            <w:r w:rsidRPr="006340F9">
              <w:rPr>
                <w:lang w:val="vi-VN"/>
              </w:rPr>
              <w:t xml:space="preserve">Tìm được </w:t>
            </w:r>
            <w:r>
              <w:t>tập xác định của hàm số: hàm số phân thức, hàm số chứa căn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5F0260" w:rsidRDefault="00957B61" w:rsidP="00471428">
            <w:pPr>
              <w:jc w:val="center"/>
            </w:pPr>
            <w: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lang w:val="vi-VN"/>
              </w:rPr>
            </w:pPr>
            <w: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lang w:val="vi-V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lang w:val="vi-VN"/>
              </w:rPr>
            </w:pPr>
          </w:p>
        </w:tc>
      </w:tr>
      <w:tr w:rsidR="00957B61" w:rsidRPr="006340F9" w:rsidTr="00471428">
        <w:trPr>
          <w:trHeight w:val="2080"/>
        </w:trPr>
        <w:tc>
          <w:tcPr>
            <w:tcW w:w="559" w:type="dxa"/>
            <w:vMerge/>
            <w:vAlign w:val="center"/>
          </w:tcPr>
          <w:p w:rsidR="00957B61" w:rsidRPr="00A63CB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00" w:type="dxa"/>
            <w:vMerge/>
            <w:vAlign w:val="center"/>
          </w:tcPr>
          <w:p w:rsidR="00957B61" w:rsidRPr="00A63CB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69" w:type="dxa"/>
            <w:shd w:val="clear" w:color="auto" w:fill="auto"/>
            <w:vAlign w:val="center"/>
          </w:tcPr>
          <w:p w:rsidR="00957B61" w:rsidRPr="00EA71FC" w:rsidRDefault="00957B61" w:rsidP="00471428">
            <w:pPr>
              <w:rPr>
                <w:b/>
              </w:rPr>
            </w:pPr>
            <w:r w:rsidRPr="00EA71FC">
              <w:rPr>
                <w:b/>
              </w:rPr>
              <w:t>Hàm số bậc hai</w:t>
            </w:r>
          </w:p>
        </w:tc>
        <w:tc>
          <w:tcPr>
            <w:tcW w:w="7740" w:type="dxa"/>
            <w:vAlign w:val="center"/>
          </w:tcPr>
          <w:p w:rsidR="00957B61" w:rsidRPr="00CE5B68" w:rsidRDefault="00957B61" w:rsidP="00471428">
            <w:pPr>
              <w:jc w:val="both"/>
              <w:rPr>
                <w:b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Nhận biết </w:t>
            </w:r>
            <w:r>
              <w:rPr>
                <w:rFonts w:ascii="Times New Roman" w:hAnsi="Times New Roman"/>
                <w:sz w:val="24"/>
              </w:rPr>
              <w:t>được hàm số bậc hai.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Nhận biết được đỉnh, trục đối xứng, khoảng đồng biến, nghịch biến.</w:t>
            </w:r>
          </w:p>
          <w:p w:rsidR="00957B61" w:rsidRPr="00CE5B68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Lập được bảng biến thiên của hàm số bậc 2 cho trước</w:t>
            </w:r>
          </w:p>
          <w:p w:rsidR="00957B61" w:rsidRPr="00B571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Vẽ được hàm số bậc hai cho trước</w:t>
            </w:r>
          </w:p>
          <w:p w:rsidR="00957B61" w:rsidRPr="00DC7B55" w:rsidRDefault="00957B61" w:rsidP="00471428">
            <w:pPr>
              <w:jc w:val="both"/>
              <w:rPr>
                <w:b/>
                <w:bCs/>
              </w:rPr>
            </w:pPr>
            <w:r w:rsidRPr="00DC7B55">
              <w:rPr>
                <w:b/>
                <w:bCs/>
              </w:rPr>
              <w:t xml:space="preserve">Vận dụng 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Tìm được </w:t>
            </w:r>
            <w:r>
              <w:rPr>
                <w:rFonts w:ascii="Times New Roman" w:hAnsi="Times New Roman"/>
                <w:sz w:val="24"/>
              </w:rPr>
              <w:t>hàm số bậc hai dựa vào các yếu tố cho trước</w:t>
            </w:r>
          </w:p>
          <w:p w:rsidR="00957B61" w:rsidRPr="00B571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Dựa vào đồ thị cho trước tìm được hàm số bậc hai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5F0260" w:rsidRDefault="00957B61" w:rsidP="00471428">
            <w:pPr>
              <w:jc w:val="center"/>
            </w:pPr>
            <w: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6756DE" w:rsidRDefault="00957B61" w:rsidP="00471428">
            <w:pPr>
              <w:jc w:val="center"/>
            </w:pPr>
            <w: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167844" w:rsidRDefault="00957B61" w:rsidP="00471428">
            <w:pPr>
              <w:jc w:val="center"/>
            </w:pPr>
            <w: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lang w:val="vi-VN"/>
              </w:rPr>
            </w:pPr>
          </w:p>
        </w:tc>
      </w:tr>
      <w:tr w:rsidR="00957B61" w:rsidRPr="006340F9" w:rsidTr="00471428">
        <w:trPr>
          <w:trHeight w:val="3536"/>
        </w:trPr>
        <w:tc>
          <w:tcPr>
            <w:tcW w:w="559" w:type="dxa"/>
            <w:vMerge/>
            <w:vAlign w:val="center"/>
          </w:tcPr>
          <w:p w:rsidR="00957B6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00" w:type="dxa"/>
            <w:vMerge/>
            <w:vAlign w:val="center"/>
          </w:tcPr>
          <w:p w:rsidR="00957B6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69" w:type="dxa"/>
            <w:shd w:val="clear" w:color="auto" w:fill="auto"/>
            <w:vAlign w:val="center"/>
          </w:tcPr>
          <w:p w:rsidR="00957B61" w:rsidRPr="00EA71FC" w:rsidRDefault="00957B61" w:rsidP="00471428">
            <w:pPr>
              <w:rPr>
                <w:b/>
              </w:rPr>
            </w:pPr>
            <w:r w:rsidRPr="00EA71FC">
              <w:rPr>
                <w:b/>
              </w:rPr>
              <w:t>Dấu của tam thức bậc hai</w:t>
            </w:r>
          </w:p>
          <w:p w:rsidR="00957B61" w:rsidRPr="00EA71FC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7740" w:type="dxa"/>
            <w:vAlign w:val="center"/>
          </w:tcPr>
          <w:p w:rsidR="00957B61" w:rsidRPr="00A024BD" w:rsidRDefault="00957B61" w:rsidP="00471428">
            <w:pPr>
              <w:jc w:val="both"/>
              <w:rPr>
                <w:b/>
              </w:rPr>
            </w:pPr>
            <w:r w:rsidRPr="00A024BD">
              <w:rPr>
                <w:b/>
                <w:lang w:val="vi-VN"/>
              </w:rPr>
              <w:t xml:space="preserve">Nhận biết: </w:t>
            </w:r>
          </w:p>
          <w:p w:rsidR="00957B61" w:rsidRPr="00390626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Nhận biết được đâu là tam thức bậc hai</w:t>
            </w:r>
          </w:p>
          <w:p w:rsidR="00957B61" w:rsidRPr="00A024BD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A024BD">
              <w:rPr>
                <w:rFonts w:ascii="Times New Roman" w:hAnsi="Times New Roman"/>
                <w:sz w:val="24"/>
                <w:lang w:val="vi-VN"/>
              </w:rPr>
              <w:t xml:space="preserve">- Nhận biết </w:t>
            </w:r>
            <w:r w:rsidRPr="00A024BD">
              <w:rPr>
                <w:rFonts w:ascii="Times New Roman" w:hAnsi="Times New Roman"/>
                <w:sz w:val="24"/>
              </w:rPr>
              <w:t>dấu của tam thức bậc hai.</w:t>
            </w:r>
          </w:p>
          <w:p w:rsidR="00957B61" w:rsidRPr="00A024BD" w:rsidRDefault="00957B61" w:rsidP="00471428">
            <w:pPr>
              <w:jc w:val="both"/>
            </w:pPr>
            <w:r w:rsidRPr="00A024BD">
              <w:rPr>
                <w:lang w:val="vi-VN"/>
              </w:rPr>
              <w:t xml:space="preserve">- </w:t>
            </w:r>
            <w:r>
              <w:t>Nhận biết được điều kiện để tam thức bậc hai luôn dương, luôn âm với mọi x</w:t>
            </w:r>
          </w:p>
          <w:p w:rsidR="00957B61" w:rsidRPr="00A024BD" w:rsidRDefault="00957B61" w:rsidP="00471428">
            <w:pPr>
              <w:jc w:val="both"/>
              <w:rPr>
                <w:b/>
                <w:lang w:val="vi-VN"/>
              </w:rPr>
            </w:pPr>
            <w:r w:rsidRPr="00A024BD">
              <w:rPr>
                <w:b/>
                <w:lang w:val="vi-VN"/>
              </w:rPr>
              <w:t>Thông hiểu:</w:t>
            </w:r>
          </w:p>
          <w:p w:rsidR="00957B61" w:rsidRDefault="00957B61" w:rsidP="00471428">
            <w:pPr>
              <w:jc w:val="both"/>
            </w:pPr>
            <w:r>
              <w:t xml:space="preserve"> -Lập được bảng xét dấu tam thức</w:t>
            </w:r>
          </w:p>
          <w:p w:rsidR="00957B61" w:rsidRPr="00A024BD" w:rsidRDefault="00957B61" w:rsidP="00471428">
            <w:pPr>
              <w:jc w:val="both"/>
            </w:pPr>
            <w:r>
              <w:t>-Tìm nghiệm của bất phương trình bậc hai</w:t>
            </w:r>
          </w:p>
          <w:p w:rsidR="00957B61" w:rsidRPr="00A024BD" w:rsidRDefault="00957B61" w:rsidP="00471428">
            <w:pPr>
              <w:jc w:val="both"/>
              <w:rPr>
                <w:b/>
                <w:bCs/>
              </w:rPr>
            </w:pPr>
            <w:r w:rsidRPr="00A024BD">
              <w:rPr>
                <w:b/>
                <w:bCs/>
              </w:rPr>
              <w:t>Vận dụng cao</w:t>
            </w:r>
          </w:p>
          <w:p w:rsidR="00957B61" w:rsidRPr="00A024BD" w:rsidRDefault="00957B61" w:rsidP="00471428">
            <w:pPr>
              <w:jc w:val="both"/>
            </w:pPr>
            <w:r>
              <w:t>Tìm tham số m để pt bậc hai có 2 nghiệm phân biệt, 2nghiệm trái dấu, tam thức luôn dương với mọi x, luôn âm với mọi x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Default="00957B61" w:rsidP="00471428">
            <w:pPr>
              <w:jc w:val="center"/>
            </w:pPr>
            <w: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Default="00957B61" w:rsidP="00471428">
            <w:pPr>
              <w:jc w:val="center"/>
            </w:pPr>
            <w: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6756DE" w:rsidRDefault="00957B61" w:rsidP="00471428">
            <w:pPr>
              <w:jc w:val="center"/>
            </w:pPr>
            <w: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6756DE" w:rsidRDefault="00957B61" w:rsidP="00471428">
            <w:pPr>
              <w:jc w:val="center"/>
            </w:pPr>
          </w:p>
        </w:tc>
      </w:tr>
      <w:tr w:rsidR="00957B61" w:rsidRPr="006340F9" w:rsidTr="00471428">
        <w:trPr>
          <w:trHeight w:val="2150"/>
        </w:trPr>
        <w:tc>
          <w:tcPr>
            <w:tcW w:w="559" w:type="dxa"/>
            <w:vMerge/>
            <w:vAlign w:val="center"/>
          </w:tcPr>
          <w:p w:rsidR="00957B6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00" w:type="dxa"/>
            <w:vMerge/>
            <w:vAlign w:val="center"/>
          </w:tcPr>
          <w:p w:rsidR="00957B61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69" w:type="dxa"/>
            <w:shd w:val="clear" w:color="auto" w:fill="auto"/>
            <w:vAlign w:val="center"/>
          </w:tcPr>
          <w:p w:rsidR="00957B61" w:rsidRPr="00EA71FC" w:rsidRDefault="00957B61" w:rsidP="00471428">
            <w:pPr>
              <w:rPr>
                <w:b/>
              </w:rPr>
            </w:pPr>
            <w:r w:rsidRPr="00EA71FC">
              <w:rPr>
                <w:b/>
              </w:rPr>
              <w:t>Phương tình quy về phương trình bậc hai</w:t>
            </w:r>
          </w:p>
        </w:tc>
        <w:tc>
          <w:tcPr>
            <w:tcW w:w="7740" w:type="dxa"/>
            <w:vAlign w:val="center"/>
          </w:tcPr>
          <w:p w:rsidR="00957B61" w:rsidRPr="00CE5B68" w:rsidRDefault="00957B61" w:rsidP="00471428">
            <w:pPr>
              <w:jc w:val="both"/>
              <w:rPr>
                <w:b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Nhận biết </w:t>
            </w:r>
            <w:r>
              <w:rPr>
                <w:rFonts w:ascii="Times New Roman" w:hAnsi="Times New Roman"/>
                <w:sz w:val="24"/>
              </w:rPr>
              <w:t>nghiệm của phương trình dạng:</w:t>
            </w:r>
          </w:p>
          <w:p w:rsidR="00957B61" w:rsidRPr="00A024BD" w:rsidRDefault="00957B61" w:rsidP="00471428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A024BD">
              <w:rPr>
                <w:rFonts w:ascii="Times New Roman" w:hAnsi="Times New Roman"/>
                <w:position w:val="-8"/>
                <w:sz w:val="24"/>
              </w:rPr>
              <w:object w:dxaOrig="25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85pt;height:22.25pt" o:ole="">
                  <v:imagedata r:id="rId5" o:title=""/>
                </v:shape>
                <o:OLEObject Type="Embed" ProgID="Equation.DSMT4" ShapeID="_x0000_i1025" DrawAspect="Content" ObjectID="_1739385781" r:id="rId6"/>
              </w:object>
            </w:r>
          </w:p>
          <w:p w:rsidR="00957B61" w:rsidRPr="00CE5B68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:rsidR="00957B61" w:rsidRDefault="00957B61" w:rsidP="0047142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</w:t>
            </w:r>
            <w:r>
              <w:rPr>
                <w:rFonts w:ascii="Times New Roman" w:hAnsi="Times New Roman"/>
                <w:sz w:val="24"/>
              </w:rPr>
              <w:t>Biết được số nghiệm của phương trình dạng:</w:t>
            </w:r>
          </w:p>
          <w:p w:rsidR="00957B61" w:rsidRDefault="00957B61" w:rsidP="00471428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position w:val="-14"/>
                <w:sz w:val="24"/>
              </w:rPr>
            </w:pPr>
            <w:r w:rsidRPr="00A024BD">
              <w:rPr>
                <w:rFonts w:ascii="Times New Roman" w:hAnsi="Times New Roman"/>
                <w:position w:val="-14"/>
                <w:sz w:val="24"/>
              </w:rPr>
              <w:object w:dxaOrig="3420" w:dyaOrig="499">
                <v:shape id="_x0000_i1026" type="#_x0000_t75" style="width:170.95pt;height:25.4pt" o:ole="">
                  <v:imagedata r:id="rId7" o:title=""/>
                </v:shape>
                <o:OLEObject Type="Embed" ProgID="Equation.DSMT4" ShapeID="_x0000_i1026" DrawAspect="Content" ObjectID="_1739385782" r:id="rId8"/>
              </w:object>
            </w:r>
          </w:p>
          <w:p w:rsidR="00957B61" w:rsidRPr="00010E06" w:rsidRDefault="00957B61" w:rsidP="00471428">
            <w:pPr>
              <w:jc w:val="both"/>
              <w:rPr>
                <w:bCs/>
              </w:rPr>
            </w:pPr>
            <w:r>
              <w:rPr>
                <w:b/>
                <w:bCs/>
              </w:rPr>
              <w:t xml:space="preserve">- </w:t>
            </w:r>
            <w:r w:rsidRPr="00010E06">
              <w:rPr>
                <w:b/>
                <w:bCs/>
              </w:rPr>
              <w:t>Vận dụng</w:t>
            </w:r>
          </w:p>
          <w:p w:rsidR="00957B61" w:rsidRPr="00A024BD" w:rsidRDefault="00957B61" w:rsidP="00471428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Giải được phương trình quy về phương trình bậc hai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Default="00957B61" w:rsidP="00471428">
            <w:pPr>
              <w:jc w:val="center"/>
            </w:pPr>
            <w: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Default="00957B61" w:rsidP="00471428">
            <w:pPr>
              <w:jc w:val="center"/>
            </w:pPr>
            <w: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6756DE" w:rsidRDefault="00957B61" w:rsidP="00471428">
            <w:pPr>
              <w:jc w:val="center"/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6756DE" w:rsidRDefault="00957B61" w:rsidP="00471428">
            <w:pPr>
              <w:jc w:val="center"/>
            </w:pPr>
          </w:p>
        </w:tc>
      </w:tr>
      <w:tr w:rsidR="00957B61" w:rsidRPr="006340F9" w:rsidTr="00471428">
        <w:trPr>
          <w:trHeight w:val="1126"/>
        </w:trPr>
        <w:tc>
          <w:tcPr>
            <w:tcW w:w="559" w:type="dxa"/>
            <w:vMerge w:val="restart"/>
            <w:vAlign w:val="center"/>
          </w:tcPr>
          <w:p w:rsidR="00957B61" w:rsidRPr="008D1AB9" w:rsidRDefault="00957B61" w:rsidP="00471428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1600" w:type="dxa"/>
            <w:vMerge w:val="restart"/>
            <w:vAlign w:val="center"/>
          </w:tcPr>
          <w:p w:rsidR="00957B61" w:rsidRPr="007E1DCD" w:rsidRDefault="00957B61" w:rsidP="00471428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</w:rPr>
              <w:t>PHƯƠNG PHÁP TỌA ĐỘ TRONG MẶT PHẲNG</w:t>
            </w:r>
          </w:p>
        </w:tc>
        <w:tc>
          <w:tcPr>
            <w:tcW w:w="1669" w:type="dxa"/>
            <w:vAlign w:val="center"/>
          </w:tcPr>
          <w:p w:rsidR="00957B61" w:rsidRPr="00EA71FC" w:rsidRDefault="00957B61" w:rsidP="00471428">
            <w:pPr>
              <w:jc w:val="both"/>
              <w:rPr>
                <w:b/>
                <w:lang w:val="vi-VN"/>
              </w:rPr>
            </w:pPr>
            <w:r w:rsidRPr="00EA71FC">
              <w:rPr>
                <w:b/>
              </w:rPr>
              <w:t>Phương trình đường thẳng</w:t>
            </w:r>
          </w:p>
        </w:tc>
        <w:tc>
          <w:tcPr>
            <w:tcW w:w="7740" w:type="dxa"/>
            <w:vAlign w:val="center"/>
          </w:tcPr>
          <w:p w:rsidR="00957B61" w:rsidRDefault="00957B61" w:rsidP="00471428">
            <w:pPr>
              <w:jc w:val="both"/>
              <w:rPr>
                <w:b/>
              </w:rPr>
            </w:pPr>
            <w:r>
              <w:rPr>
                <w:b/>
              </w:rPr>
              <w:t>Nhận biết</w:t>
            </w:r>
          </w:p>
          <w:p w:rsidR="00957B61" w:rsidRDefault="00957B61" w:rsidP="00471428">
            <w:pPr>
              <w:jc w:val="both"/>
            </w:pPr>
            <w:r>
              <w:t xml:space="preserve">- </w:t>
            </w:r>
            <w:r w:rsidRPr="00000268">
              <w:t>Vectơ pháp tuyến</w:t>
            </w:r>
            <w:r>
              <w:t>,</w:t>
            </w:r>
            <w:r w:rsidRPr="00000268">
              <w:t xml:space="preserve"> vectơ chỉ phương của đường th</w:t>
            </w:r>
            <w:r>
              <w:t>ẳ</w:t>
            </w:r>
            <w:r w:rsidRPr="00000268">
              <w:t>ng</w:t>
            </w:r>
            <w:r>
              <w:t>.</w:t>
            </w:r>
          </w:p>
          <w:p w:rsidR="00957B61" w:rsidRPr="00000268" w:rsidRDefault="00957B61" w:rsidP="00471428">
            <w:pPr>
              <w:jc w:val="both"/>
            </w:pPr>
            <w:r>
              <w:t>- Nhận dạng PTTS của đường thẳng khi biết đường thẳng đó đi qua 1 điểm và nhận 1 vectơ chỉ phương.</w:t>
            </w:r>
          </w:p>
          <w:p w:rsidR="00957B61" w:rsidRPr="00CE5B68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:rsidR="00957B61" w:rsidRDefault="00957B61" w:rsidP="00471428">
            <w:pPr>
              <w:jc w:val="both"/>
            </w:pPr>
            <w:r>
              <w:t>- Xác định</w:t>
            </w:r>
            <w:r w:rsidRPr="00A024BD">
              <w:rPr>
                <w:lang w:val="vi-VN"/>
              </w:rPr>
              <w:t xml:space="preserve"> được </w:t>
            </w:r>
            <w:r>
              <w:t>PTTQ của đường thẳng khi biết đường thẳng đó đi qua 1 điểm và nhận 1 vectơ pháp tuyến.</w:t>
            </w:r>
          </w:p>
          <w:p w:rsidR="00957B61" w:rsidRDefault="00957B61" w:rsidP="00471428">
            <w:pPr>
              <w:jc w:val="both"/>
            </w:pPr>
            <w:r>
              <w:t>- Viết phương trình đường thẳng đi qua 2 điểm cho trước.</w:t>
            </w:r>
          </w:p>
          <w:p w:rsidR="00957B61" w:rsidRDefault="00957B61" w:rsidP="00471428">
            <w:pPr>
              <w:jc w:val="both"/>
            </w:pPr>
            <w:r>
              <w:t>-Viết pt đường thẳng đi qua điểm và vuông góc hoặc song song với đường thẳng cho trước</w:t>
            </w:r>
          </w:p>
          <w:p w:rsidR="00957B61" w:rsidRDefault="00957B61" w:rsidP="00471428">
            <w:pPr>
              <w:jc w:val="both"/>
              <w:rPr>
                <w:bCs/>
              </w:rPr>
            </w:pPr>
            <w:r w:rsidRPr="00DC7B55">
              <w:rPr>
                <w:b/>
                <w:bCs/>
              </w:rPr>
              <w:t>Vận dụng</w:t>
            </w:r>
            <w:r>
              <w:rPr>
                <w:b/>
                <w:bCs/>
              </w:rPr>
              <w:t xml:space="preserve"> cao</w:t>
            </w:r>
          </w:p>
          <w:p w:rsidR="00957B61" w:rsidRPr="006340F9" w:rsidRDefault="00957B61" w:rsidP="00471428">
            <w:pPr>
              <w:jc w:val="both"/>
              <w:rPr>
                <w:bCs/>
                <w:iCs/>
                <w:lang w:val="vi-VN" w:bidi="hi-IN"/>
              </w:rPr>
            </w:pPr>
            <w:r w:rsidRPr="00F64221">
              <w:rPr>
                <w:lang w:val="it-IT"/>
              </w:rPr>
              <w:t>Liên hệ được</w:t>
            </w:r>
            <w:r w:rsidRPr="00DC7B55">
              <w:t xml:space="preserve"> </w:t>
            </w:r>
            <w:r>
              <w:t>các kiến thức tổng hợp để viết phương trình đường thẳng</w:t>
            </w:r>
            <w:r>
              <w:rPr>
                <w:bCs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9042F9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4B7DF4" w:rsidRDefault="00957B61" w:rsidP="00471428">
            <w:pPr>
              <w:jc w:val="center"/>
              <w:rPr>
                <w:b/>
                <w:iCs/>
              </w:rPr>
            </w:pPr>
            <w: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A1120B" w:rsidRDefault="00957B61" w:rsidP="00471428">
            <w:pPr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9042F9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</w:tr>
      <w:tr w:rsidR="00957B61" w:rsidRPr="006340F9" w:rsidTr="00471428">
        <w:trPr>
          <w:trHeight w:val="70"/>
        </w:trPr>
        <w:tc>
          <w:tcPr>
            <w:tcW w:w="559" w:type="dxa"/>
            <w:vMerge/>
          </w:tcPr>
          <w:p w:rsidR="00957B61" w:rsidRPr="008D1AB9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00" w:type="dxa"/>
            <w:vMerge/>
          </w:tcPr>
          <w:p w:rsidR="00957B61" w:rsidRPr="007E1DCD" w:rsidRDefault="00957B61" w:rsidP="00471428">
            <w:pPr>
              <w:jc w:val="center"/>
              <w:rPr>
                <w:b/>
                <w:bCs/>
              </w:rPr>
            </w:pPr>
          </w:p>
        </w:tc>
        <w:tc>
          <w:tcPr>
            <w:tcW w:w="1669" w:type="dxa"/>
            <w:vAlign w:val="center"/>
          </w:tcPr>
          <w:p w:rsidR="00957B61" w:rsidRPr="00EA71FC" w:rsidRDefault="00957B61" w:rsidP="00471428">
            <w:pPr>
              <w:jc w:val="both"/>
              <w:rPr>
                <w:b/>
                <w:lang w:val="vi-VN"/>
              </w:rPr>
            </w:pPr>
            <w:r w:rsidRPr="00EA71FC">
              <w:rPr>
                <w:b/>
              </w:rPr>
              <w:t>Vị trí tương đối của 2 đường thẳng</w:t>
            </w:r>
            <w:r>
              <w:rPr>
                <w:b/>
              </w:rPr>
              <w:t>. Góc và khoảng cách</w:t>
            </w:r>
          </w:p>
        </w:tc>
        <w:tc>
          <w:tcPr>
            <w:tcW w:w="7740" w:type="dxa"/>
            <w:vAlign w:val="center"/>
          </w:tcPr>
          <w:p w:rsidR="00957B61" w:rsidRDefault="00957B61" w:rsidP="00471428">
            <w:pPr>
              <w:jc w:val="both"/>
              <w:rPr>
                <w:b/>
              </w:rPr>
            </w:pPr>
            <w:r>
              <w:rPr>
                <w:b/>
              </w:rPr>
              <w:t>Nhận biết</w:t>
            </w:r>
          </w:p>
          <w:p w:rsidR="00957B61" w:rsidRDefault="00957B61" w:rsidP="00471428">
            <w:pPr>
              <w:jc w:val="both"/>
            </w:pPr>
            <w:r>
              <w:t>- Tính khoảng cách từ một điểm đến một đường thẳng.</w:t>
            </w:r>
          </w:p>
          <w:p w:rsidR="00957B61" w:rsidRDefault="00957B61" w:rsidP="00471428">
            <w:pPr>
              <w:jc w:val="both"/>
            </w:pPr>
            <w:r>
              <w:t>- Tính góc giữa hai đường thẳng.</w:t>
            </w:r>
          </w:p>
          <w:p w:rsidR="00957B61" w:rsidRDefault="00957B61" w:rsidP="00471428">
            <w:pPr>
              <w:jc w:val="both"/>
            </w:pPr>
            <w:r>
              <w:t>-Nhận biết được vị trí tương đối hai đường thẳng cho trước</w:t>
            </w:r>
          </w:p>
          <w:p w:rsidR="00957B61" w:rsidRPr="00CE5B68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:rsidR="00957B61" w:rsidRPr="00000268" w:rsidRDefault="00957B61" w:rsidP="00471428">
            <w:pPr>
              <w:jc w:val="both"/>
            </w:pPr>
            <w:r>
              <w:t>- Tìm giao điểm của 2 đường thẳng.</w:t>
            </w:r>
          </w:p>
          <w:p w:rsidR="00957B61" w:rsidRPr="00E42EDC" w:rsidRDefault="00957B61" w:rsidP="00471428">
            <w:pPr>
              <w:jc w:val="both"/>
              <w:rPr>
                <w:bCs/>
                <w:iCs/>
                <w:lang w:bidi="hi-IN"/>
              </w:rPr>
            </w:pPr>
            <w:r>
              <w:t xml:space="preserve">- </w:t>
            </w:r>
            <w:r>
              <w:rPr>
                <w:lang w:val="vi-VN"/>
              </w:rPr>
              <w:t xml:space="preserve">Tìm điều kiện </w:t>
            </w:r>
            <w:r w:rsidRPr="00E42EDC">
              <w:rPr>
                <w:i/>
                <w:iCs/>
                <w:lang w:val="vi-VN"/>
              </w:rPr>
              <w:t>m</w:t>
            </w:r>
            <w:r>
              <w:rPr>
                <w:lang w:val="vi-VN"/>
              </w:rPr>
              <w:t xml:space="preserve"> để 2 đường thẳng song song hoặc vuông góc (trong trường hợp đơn giản)</w:t>
            </w:r>
            <w: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4B7DF4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iCs/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iCs/>
                <w:lang w:val="vi-VN"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iCs/>
                <w:lang w:val="vi-VN" w:bidi="hi-IN"/>
              </w:rPr>
            </w:pPr>
          </w:p>
        </w:tc>
      </w:tr>
      <w:tr w:rsidR="00957B61" w:rsidRPr="006340F9" w:rsidTr="00471428">
        <w:trPr>
          <w:trHeight w:val="70"/>
        </w:trPr>
        <w:tc>
          <w:tcPr>
            <w:tcW w:w="559" w:type="dxa"/>
            <w:vMerge/>
          </w:tcPr>
          <w:p w:rsidR="00957B61" w:rsidRPr="00E5233C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1600" w:type="dxa"/>
            <w:vMerge/>
            <w:vAlign w:val="center"/>
          </w:tcPr>
          <w:p w:rsidR="00957B61" w:rsidRPr="007E1DCD" w:rsidRDefault="00957B61" w:rsidP="00471428">
            <w:pPr>
              <w:jc w:val="center"/>
              <w:rPr>
                <w:b/>
                <w:bCs/>
              </w:rPr>
            </w:pPr>
          </w:p>
        </w:tc>
        <w:tc>
          <w:tcPr>
            <w:tcW w:w="1669" w:type="dxa"/>
            <w:vAlign w:val="center"/>
          </w:tcPr>
          <w:p w:rsidR="00957B61" w:rsidRPr="00EA71FC" w:rsidRDefault="00957B61" w:rsidP="00471428">
            <w:pPr>
              <w:rPr>
                <w:b/>
                <w:lang w:val="vi-VN"/>
              </w:rPr>
            </w:pPr>
            <w:r w:rsidRPr="00EA71FC">
              <w:rPr>
                <w:b/>
                <w:lang w:val="vi-VN"/>
              </w:rPr>
              <w:t>Đường tròn</w:t>
            </w:r>
          </w:p>
        </w:tc>
        <w:tc>
          <w:tcPr>
            <w:tcW w:w="7740" w:type="dxa"/>
            <w:vAlign w:val="center"/>
          </w:tcPr>
          <w:p w:rsidR="00957B61" w:rsidRDefault="00957B61" w:rsidP="00471428">
            <w:pPr>
              <w:jc w:val="both"/>
              <w:rPr>
                <w:b/>
              </w:rPr>
            </w:pPr>
            <w:r>
              <w:rPr>
                <w:b/>
              </w:rPr>
              <w:t>Nhận biết</w:t>
            </w:r>
          </w:p>
          <w:p w:rsidR="00957B61" w:rsidRPr="00F64221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 xml:space="preserve">- </w:t>
            </w:r>
            <w:r w:rsidRPr="00F64221">
              <w:rPr>
                <w:bCs/>
              </w:rPr>
              <w:t>Nhận biết phương trình đường tròn</w:t>
            </w:r>
            <w:r>
              <w:rPr>
                <w:bCs/>
              </w:rPr>
              <w:t>.</w:t>
            </w:r>
          </w:p>
          <w:p w:rsidR="00957B61" w:rsidRPr="00E42EDC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 xml:space="preserve">- </w:t>
            </w:r>
            <w:r w:rsidRPr="00F64221">
              <w:rPr>
                <w:bCs/>
                <w:lang w:val="vi-VN"/>
              </w:rPr>
              <w:t xml:space="preserve">Xác định được tâm và bán kính đường tròn biết </w:t>
            </w:r>
            <w:r>
              <w:rPr>
                <w:bCs/>
              </w:rPr>
              <w:t>phương trình</w:t>
            </w:r>
            <w:r w:rsidRPr="00F64221">
              <w:rPr>
                <w:bCs/>
                <w:lang w:val="vi-VN"/>
              </w:rPr>
              <w:t xml:space="preserve"> của nó</w:t>
            </w:r>
            <w:r>
              <w:rPr>
                <w:bCs/>
              </w:rPr>
              <w:t>.</w:t>
            </w:r>
          </w:p>
          <w:p w:rsidR="00957B61" w:rsidRPr="00E42EDC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 xml:space="preserve">- </w:t>
            </w:r>
            <w:r w:rsidRPr="00F64221">
              <w:rPr>
                <w:bCs/>
                <w:lang w:val="vi-VN"/>
              </w:rPr>
              <w:t xml:space="preserve">Xác định được </w:t>
            </w:r>
            <w:r>
              <w:rPr>
                <w:bCs/>
              </w:rPr>
              <w:t>phương trình</w:t>
            </w:r>
            <w:r w:rsidRPr="00F64221">
              <w:rPr>
                <w:bCs/>
                <w:lang w:val="vi-VN"/>
              </w:rPr>
              <w:t xml:space="preserve"> đường tròn biết tâm và bán kính cho trước</w:t>
            </w:r>
            <w:r>
              <w:rPr>
                <w:bCs/>
              </w:rPr>
              <w:t>.</w:t>
            </w:r>
          </w:p>
          <w:p w:rsidR="00957B61" w:rsidRDefault="00957B61" w:rsidP="00471428">
            <w:pPr>
              <w:jc w:val="both"/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lastRenderedPageBreak/>
              <w:t>Thông hiểu</w:t>
            </w:r>
          </w:p>
          <w:p w:rsidR="00957B61" w:rsidRPr="00F64221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>- Xác định được</w:t>
            </w:r>
            <w:r w:rsidRPr="00F64221">
              <w:rPr>
                <w:bCs/>
                <w:lang w:val="vi-VN"/>
              </w:rPr>
              <w:t xml:space="preserve"> phương trình đường tròn</w:t>
            </w:r>
            <w:r>
              <w:rPr>
                <w:bCs/>
              </w:rPr>
              <w:t xml:space="preserve"> khi</w:t>
            </w:r>
            <w:r w:rsidRPr="00F64221">
              <w:rPr>
                <w:bCs/>
                <w:lang w:val="vi-VN"/>
              </w:rPr>
              <w:t xml:space="preserve"> biết tâm và điểm đi qua</w:t>
            </w:r>
            <w:r>
              <w:rPr>
                <w:bCs/>
              </w:rPr>
              <w:t>.</w:t>
            </w:r>
          </w:p>
          <w:p w:rsidR="00957B61" w:rsidRPr="00F64221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>- Xác định</w:t>
            </w:r>
            <w:r w:rsidRPr="00F64221">
              <w:rPr>
                <w:bCs/>
                <w:lang w:val="vi-VN"/>
              </w:rPr>
              <w:t xml:space="preserve"> </w:t>
            </w:r>
            <w:r>
              <w:rPr>
                <w:bCs/>
              </w:rPr>
              <w:t xml:space="preserve">được </w:t>
            </w:r>
            <w:r w:rsidRPr="00F64221">
              <w:rPr>
                <w:bCs/>
                <w:lang w:val="vi-VN"/>
              </w:rPr>
              <w:t>phương trình đường tròn</w:t>
            </w:r>
            <w:r>
              <w:rPr>
                <w:bCs/>
              </w:rPr>
              <w:t xml:space="preserve"> khi</w:t>
            </w:r>
            <w:r w:rsidRPr="00F64221">
              <w:rPr>
                <w:bCs/>
                <w:lang w:val="vi-VN"/>
              </w:rPr>
              <w:t xml:space="preserve"> biết đường kính</w:t>
            </w:r>
            <w:r w:rsidRPr="00F64221">
              <w:rPr>
                <w:bCs/>
                <w:i/>
                <w:iCs/>
                <w:lang w:val="vi-VN"/>
              </w:rPr>
              <w:t xml:space="preserve"> AB</w:t>
            </w:r>
            <w:r>
              <w:rPr>
                <w:bCs/>
              </w:rPr>
              <w:t xml:space="preserve"> </w:t>
            </w:r>
            <w:r w:rsidRPr="00F64221">
              <w:rPr>
                <w:bCs/>
                <w:lang w:val="vi-VN"/>
              </w:rPr>
              <w:t>(</w:t>
            </w:r>
            <w:r w:rsidRPr="00F64221">
              <w:rPr>
                <w:bCs/>
                <w:i/>
                <w:iCs/>
                <w:lang w:val="vi-VN"/>
              </w:rPr>
              <w:t>A, B</w:t>
            </w:r>
            <w:r w:rsidRPr="00F64221">
              <w:rPr>
                <w:bCs/>
                <w:lang w:val="vi-VN"/>
              </w:rPr>
              <w:t xml:space="preserve"> có tọa độ cho trước)</w:t>
            </w:r>
            <w:r>
              <w:rPr>
                <w:bCs/>
              </w:rPr>
              <w:t>.</w:t>
            </w:r>
          </w:p>
          <w:p w:rsidR="00957B61" w:rsidRPr="00696287" w:rsidRDefault="00957B61" w:rsidP="00471428">
            <w:pPr>
              <w:jc w:val="both"/>
              <w:rPr>
                <w:bCs/>
              </w:rPr>
            </w:pPr>
            <w:r>
              <w:rPr>
                <w:bCs/>
              </w:rPr>
              <w:t>- Xác định được</w:t>
            </w:r>
            <w:r w:rsidRPr="00F64221">
              <w:rPr>
                <w:bCs/>
                <w:lang w:val="vi-VN"/>
              </w:rPr>
              <w:t xml:space="preserve"> phương trình đường tròn</w:t>
            </w:r>
            <w:r>
              <w:rPr>
                <w:bCs/>
              </w:rPr>
              <w:t xml:space="preserve"> khi</w:t>
            </w:r>
            <w:r w:rsidRPr="00F64221">
              <w:rPr>
                <w:bCs/>
                <w:lang w:val="vi-VN"/>
              </w:rPr>
              <w:t xml:space="preserve"> biết tâm và tiếp xúc với đường thẳng</w:t>
            </w:r>
            <w:r>
              <w:rPr>
                <w:bCs/>
              </w:rPr>
              <w:t xml:space="preserve"> cho trước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4B7DF4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lastRenderedPageBreak/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6340F9" w:rsidRDefault="00957B61" w:rsidP="00471428">
            <w:pPr>
              <w:jc w:val="center"/>
              <w:rPr>
                <w:b/>
                <w:iCs/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94275A" w:rsidRDefault="00957B61" w:rsidP="00471428">
            <w:pPr>
              <w:jc w:val="center"/>
              <w:rPr>
                <w:iCs/>
                <w:lang w:bidi="hi-IN"/>
              </w:rPr>
            </w:pPr>
            <w:r w:rsidRPr="0094275A">
              <w:rPr>
                <w:iCs/>
                <w:lang w:bidi="hi-IN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010E06" w:rsidRDefault="00957B61" w:rsidP="00471428">
            <w:pPr>
              <w:jc w:val="center"/>
              <w:rPr>
                <w:b/>
                <w:iCs/>
                <w:lang w:bidi="hi-IN"/>
              </w:rPr>
            </w:pPr>
          </w:p>
        </w:tc>
      </w:tr>
      <w:tr w:rsidR="00957B61" w:rsidRPr="006340F9" w:rsidTr="00471428">
        <w:trPr>
          <w:trHeight w:val="70"/>
        </w:trPr>
        <w:tc>
          <w:tcPr>
            <w:tcW w:w="2159" w:type="dxa"/>
            <w:gridSpan w:val="2"/>
          </w:tcPr>
          <w:p w:rsidR="00957B61" w:rsidRDefault="00957B61" w:rsidP="00471428">
            <w:pPr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Tổng</w:t>
            </w:r>
          </w:p>
        </w:tc>
        <w:tc>
          <w:tcPr>
            <w:tcW w:w="1669" w:type="dxa"/>
            <w:vAlign w:val="center"/>
          </w:tcPr>
          <w:p w:rsidR="00957B61" w:rsidRPr="00EA71FC" w:rsidRDefault="00957B61" w:rsidP="00471428">
            <w:pPr>
              <w:jc w:val="center"/>
              <w:rPr>
                <w:b/>
              </w:rPr>
            </w:pPr>
          </w:p>
        </w:tc>
        <w:tc>
          <w:tcPr>
            <w:tcW w:w="7740" w:type="dxa"/>
            <w:vAlign w:val="center"/>
          </w:tcPr>
          <w:p w:rsidR="00957B61" w:rsidRDefault="00957B61" w:rsidP="00471428">
            <w:pPr>
              <w:jc w:val="both"/>
              <w:rPr>
                <w:b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37666B" w:rsidRDefault="00957B61" w:rsidP="00471428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57B61" w:rsidRPr="0037666B" w:rsidRDefault="00957B61" w:rsidP="00471428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57B61" w:rsidRPr="0037666B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3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57B61" w:rsidRPr="0037666B" w:rsidRDefault="00957B61" w:rsidP="00471428">
            <w:pPr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</w:tr>
    </w:tbl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Default="00B671B7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957B61" w:rsidRDefault="00957B61" w:rsidP="00957B61">
      <w:pPr>
        <w:spacing w:after="160" w:line="259" w:lineRule="auto"/>
        <w:rPr>
          <w:bCs/>
          <w:i/>
          <w:iCs/>
          <w:lang w:val="vi-VN"/>
        </w:rPr>
      </w:pPr>
    </w:p>
    <w:p w:rsidR="00B671B7" w:rsidRPr="00F02B95" w:rsidRDefault="00B671B7" w:rsidP="00B671B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CẤU TRÚC </w:t>
      </w:r>
      <w:r w:rsidRPr="006340F9">
        <w:rPr>
          <w:b/>
          <w:sz w:val="28"/>
          <w:szCs w:val="28"/>
          <w:lang w:val="vi-VN"/>
        </w:rPr>
        <w:t>MA TRẬN ĐỀ KIỂM TRA</w:t>
      </w:r>
      <w:r>
        <w:rPr>
          <w:b/>
          <w:sz w:val="28"/>
          <w:szCs w:val="28"/>
        </w:rPr>
        <w:t xml:space="preserve"> GIỮA HỌC KỲ 2 NĂM HỌC 2022-2023</w:t>
      </w:r>
    </w:p>
    <w:p w:rsidR="00B671B7" w:rsidRPr="006340F9" w:rsidRDefault="00B671B7" w:rsidP="00B671B7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TOÁN, LỚP 10 – THỜI GIAN LÀM BÀI: </w:t>
      </w:r>
      <w:r>
        <w:rPr>
          <w:b/>
          <w:color w:val="FF0000"/>
          <w:sz w:val="28"/>
          <w:szCs w:val="28"/>
        </w:rPr>
        <w:t>90</w:t>
      </w:r>
      <w:r w:rsidRPr="006340F9">
        <w:rPr>
          <w:b/>
          <w:sz w:val="28"/>
          <w:szCs w:val="28"/>
          <w:lang w:val="vi-VN"/>
        </w:rPr>
        <w:t xml:space="preserve"> phút</w:t>
      </w:r>
    </w:p>
    <w:p w:rsidR="00B671B7" w:rsidRPr="006340F9" w:rsidRDefault="00B671B7" w:rsidP="00B671B7">
      <w:pPr>
        <w:rPr>
          <w:b/>
          <w:color w:val="FF0000"/>
          <w:lang w:val="vi-VN"/>
        </w:rPr>
      </w:pPr>
      <w:r>
        <w:rPr>
          <w:b/>
          <w:color w:val="FF0000"/>
          <w:lang w:val="vi-VN"/>
        </w:rPr>
        <w:t xml:space="preserve">Câu hỏi trắc nghiệm: </w:t>
      </w:r>
      <w:r>
        <w:rPr>
          <w:b/>
          <w:color w:val="FF0000"/>
        </w:rPr>
        <w:t xml:space="preserve">35 </w:t>
      </w:r>
      <w:r w:rsidRPr="006340F9">
        <w:rPr>
          <w:b/>
          <w:color w:val="FF0000"/>
          <w:lang w:val="vi-VN"/>
        </w:rPr>
        <w:t>câu (70%)</w:t>
      </w:r>
    </w:p>
    <w:p w:rsidR="00B671B7" w:rsidRPr="006340F9" w:rsidRDefault="00B671B7" w:rsidP="00B671B7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ự luận</w:t>
      </w:r>
      <w:r>
        <w:rPr>
          <w:b/>
          <w:color w:val="FF0000"/>
        </w:rPr>
        <w:t xml:space="preserve">        </w:t>
      </w:r>
      <w:r w:rsidRPr="006340F9">
        <w:rPr>
          <w:b/>
          <w:color w:val="FF0000"/>
          <w:lang w:val="vi-VN"/>
        </w:rPr>
        <w:t>: 3 câu (30%)</w:t>
      </w:r>
    </w:p>
    <w:p w:rsidR="00B671B7" w:rsidRPr="006340F9" w:rsidRDefault="00B671B7" w:rsidP="00B671B7">
      <w:pPr>
        <w:rPr>
          <w:b/>
          <w:sz w:val="16"/>
          <w:szCs w:val="16"/>
          <w:lang w:val="vi-VN"/>
        </w:rPr>
      </w:pPr>
    </w:p>
    <w:tbl>
      <w:tblPr>
        <w:tblW w:w="1537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7"/>
        <w:gridCol w:w="1824"/>
        <w:gridCol w:w="3817"/>
        <w:gridCol w:w="567"/>
        <w:gridCol w:w="775"/>
        <w:gridCol w:w="709"/>
        <w:gridCol w:w="851"/>
        <w:gridCol w:w="708"/>
        <w:gridCol w:w="851"/>
        <w:gridCol w:w="850"/>
        <w:gridCol w:w="851"/>
        <w:gridCol w:w="709"/>
        <w:gridCol w:w="708"/>
        <w:gridCol w:w="709"/>
        <w:gridCol w:w="851"/>
      </w:tblGrid>
      <w:tr w:rsidR="00B671B7" w:rsidRPr="006340F9" w:rsidTr="00471428">
        <w:trPr>
          <w:trHeight w:val="300"/>
        </w:trPr>
        <w:tc>
          <w:tcPr>
            <w:tcW w:w="597" w:type="dxa"/>
            <w:vMerge w:val="restart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T</w:t>
            </w:r>
          </w:p>
        </w:tc>
        <w:tc>
          <w:tcPr>
            <w:tcW w:w="1824" w:type="dxa"/>
            <w:vMerge w:val="restart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3817" w:type="dxa"/>
            <w:vMerge w:val="restart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Đơn vị kiến thức</w:t>
            </w:r>
          </w:p>
        </w:tc>
        <w:tc>
          <w:tcPr>
            <w:tcW w:w="6162" w:type="dxa"/>
            <w:gridSpan w:val="8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Mức độ nhận thức</w:t>
            </w:r>
          </w:p>
        </w:tc>
        <w:tc>
          <w:tcPr>
            <w:tcW w:w="2126" w:type="dxa"/>
            <w:gridSpan w:val="3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ổng</w:t>
            </w:r>
          </w:p>
        </w:tc>
        <w:tc>
          <w:tcPr>
            <w:tcW w:w="851" w:type="dxa"/>
            <w:vMerge w:val="restart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% tổng</w:t>
            </w:r>
          </w:p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điểm</w:t>
            </w:r>
          </w:p>
        </w:tc>
      </w:tr>
      <w:tr w:rsidR="00B671B7" w:rsidRPr="006340F9" w:rsidTr="00471428">
        <w:trPr>
          <w:trHeight w:val="276"/>
        </w:trPr>
        <w:tc>
          <w:tcPr>
            <w:tcW w:w="597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24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17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342" w:type="dxa"/>
            <w:gridSpan w:val="2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Nhận biết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hông hiểu</w: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 cao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Số CH</w:t>
            </w:r>
          </w:p>
        </w:tc>
        <w:tc>
          <w:tcPr>
            <w:tcW w:w="709" w:type="dxa"/>
            <w:vMerge w:val="restart"/>
            <w:tcBorders>
              <w:bottom w:val="single" w:sz="4" w:space="0" w:color="auto"/>
            </w:tcBorders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</w:tr>
      <w:tr w:rsidR="00B671B7" w:rsidRPr="006340F9" w:rsidTr="00471428">
        <w:tc>
          <w:tcPr>
            <w:tcW w:w="597" w:type="dxa"/>
            <w:vMerge/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24" w:type="dxa"/>
            <w:vMerge/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17" w:type="dxa"/>
            <w:vMerge/>
            <w:shd w:val="clear" w:color="auto" w:fill="C5E0B3" w:themeFill="accent6" w:themeFillTint="66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567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775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708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0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N</w:t>
            </w:r>
          </w:p>
        </w:tc>
        <w:tc>
          <w:tcPr>
            <w:tcW w:w="708" w:type="dxa"/>
            <w:shd w:val="clear" w:color="auto" w:fill="FFC000" w:themeFill="accent4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L</w:t>
            </w:r>
          </w:p>
        </w:tc>
        <w:tc>
          <w:tcPr>
            <w:tcW w:w="709" w:type="dxa"/>
            <w:vMerge/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  <w:vMerge/>
            <w:shd w:val="clear" w:color="auto" w:fill="C5E0B3" w:themeFill="accent6" w:themeFillTint="66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</w:tr>
      <w:tr w:rsidR="00B671B7" w:rsidRPr="006340F9" w:rsidTr="00471428">
        <w:trPr>
          <w:trHeight w:val="848"/>
        </w:trPr>
        <w:tc>
          <w:tcPr>
            <w:tcW w:w="597" w:type="dxa"/>
            <w:vMerge w:val="restart"/>
            <w:vAlign w:val="center"/>
          </w:tcPr>
          <w:p w:rsidR="00B671B7" w:rsidRPr="00AF747A" w:rsidRDefault="00B671B7" w:rsidP="0047142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24" w:type="dxa"/>
            <w:vMerge w:val="restart"/>
            <w:vAlign w:val="center"/>
          </w:tcPr>
          <w:p w:rsidR="00B671B7" w:rsidRPr="00AF747A" w:rsidRDefault="00B671B7" w:rsidP="00471428">
            <w:pPr>
              <w:rPr>
                <w:b/>
              </w:rPr>
            </w:pPr>
            <w:r>
              <w:rPr>
                <w:b/>
              </w:rPr>
              <w:t>HÀM SỐ, ĐỒ THỊ VÀ ỨNG DỤNG</w:t>
            </w:r>
          </w:p>
        </w:tc>
        <w:tc>
          <w:tcPr>
            <w:tcW w:w="3817" w:type="dxa"/>
            <w:vAlign w:val="center"/>
          </w:tcPr>
          <w:p w:rsidR="00B671B7" w:rsidRPr="00855F87" w:rsidRDefault="00B671B7" w:rsidP="00471428">
            <w:r>
              <w:t>Hàm sô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lang w:val="vi-VN"/>
              </w:rPr>
            </w:pPr>
            <w:r w:rsidRPr="004D648B"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8F1BD3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708" w:type="dxa"/>
            <w:textDirection w:val="tbRl"/>
            <w:vAlign w:val="center"/>
          </w:tcPr>
          <w:p w:rsidR="00B671B7" w:rsidRPr="006B222A" w:rsidRDefault="00B671B7" w:rsidP="00471428">
            <w:pPr>
              <w:ind w:left="113" w:right="113"/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B671B7" w:rsidRPr="006B222A" w:rsidRDefault="00B671B7" w:rsidP="00471428">
            <w:pPr>
              <w:jc w:val="center"/>
            </w:pPr>
          </w:p>
        </w:tc>
        <w:tc>
          <w:tcPr>
            <w:tcW w:w="851" w:type="dxa"/>
            <w:vMerge w:val="restart"/>
            <w:vAlign w:val="center"/>
          </w:tcPr>
          <w:p w:rsidR="00B671B7" w:rsidRPr="006E0BD1" w:rsidRDefault="00B671B7" w:rsidP="00471428">
            <w:pPr>
              <w:jc w:val="center"/>
              <w:rPr>
                <w:bCs/>
                <w:sz w:val="22"/>
                <w:szCs w:val="22"/>
              </w:rPr>
            </w:pPr>
          </w:p>
        </w:tc>
      </w:tr>
      <w:tr w:rsidR="00B671B7" w:rsidRPr="006340F9" w:rsidTr="00471428">
        <w:trPr>
          <w:trHeight w:val="605"/>
        </w:trPr>
        <w:tc>
          <w:tcPr>
            <w:tcW w:w="597" w:type="dxa"/>
            <w:vMerge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24" w:type="dxa"/>
            <w:vMerge/>
            <w:vAlign w:val="center"/>
          </w:tcPr>
          <w:p w:rsidR="00B671B7" w:rsidRPr="006340F9" w:rsidRDefault="00B671B7" w:rsidP="00471428">
            <w:pPr>
              <w:rPr>
                <w:b/>
                <w:lang w:val="vi-VN"/>
              </w:rPr>
            </w:pPr>
          </w:p>
        </w:tc>
        <w:tc>
          <w:tcPr>
            <w:tcW w:w="3817" w:type="dxa"/>
            <w:vAlign w:val="center"/>
          </w:tcPr>
          <w:p w:rsidR="00B671B7" w:rsidRPr="004B7DF4" w:rsidRDefault="00B671B7" w:rsidP="00471428">
            <w:pPr>
              <w:rPr>
                <w:bCs/>
              </w:rPr>
            </w:pPr>
            <w:r w:rsidRPr="004B7DF4">
              <w:rPr>
                <w:bCs/>
              </w:rPr>
              <w:t>Hàm số bậc ha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  <w:lang w:val="vi-VN"/>
              </w:rPr>
            </w:pPr>
            <w:r>
              <w:rPr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lang w:val="vi-VN"/>
              </w:rPr>
            </w:pPr>
            <w:r w:rsidRPr="004D648B"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8F1BD3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708" w:type="dxa"/>
            <w:vAlign w:val="center"/>
          </w:tcPr>
          <w:p w:rsidR="00B671B7" w:rsidRPr="008F1BD3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Merge/>
            <w:textDirection w:val="tbRl"/>
            <w:vAlign w:val="center"/>
          </w:tcPr>
          <w:p w:rsidR="00B671B7" w:rsidRPr="006340F9" w:rsidRDefault="00B671B7" w:rsidP="00471428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562"/>
        </w:trPr>
        <w:tc>
          <w:tcPr>
            <w:tcW w:w="597" w:type="dxa"/>
            <w:vMerge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24" w:type="dxa"/>
            <w:vMerge/>
            <w:vAlign w:val="center"/>
          </w:tcPr>
          <w:p w:rsidR="00B671B7" w:rsidRPr="00E74EDF" w:rsidRDefault="00B671B7" w:rsidP="00471428">
            <w:pPr>
              <w:rPr>
                <w:b/>
              </w:rPr>
            </w:pPr>
          </w:p>
        </w:tc>
        <w:tc>
          <w:tcPr>
            <w:tcW w:w="3817" w:type="dxa"/>
            <w:vAlign w:val="center"/>
          </w:tcPr>
          <w:p w:rsidR="00B671B7" w:rsidRPr="00AF747A" w:rsidRDefault="00B671B7" w:rsidP="00471428">
            <w:pPr>
              <w:rPr>
                <w:bCs/>
              </w:rPr>
            </w:pPr>
            <w:r w:rsidRPr="00AF747A">
              <w:rPr>
                <w:bCs/>
              </w:rPr>
              <w:t>Dấu của tam thức bậc ha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 w:rsidRPr="004D648B"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BA1557" w:rsidRDefault="00B671B7" w:rsidP="00471428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EB7D7E" w:rsidRDefault="00B671B7" w:rsidP="00471428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8A3FB6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708" w:type="dxa"/>
            <w:vAlign w:val="center"/>
          </w:tcPr>
          <w:p w:rsidR="00B671B7" w:rsidRPr="00BA1557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Merge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580"/>
        </w:trPr>
        <w:tc>
          <w:tcPr>
            <w:tcW w:w="597" w:type="dxa"/>
            <w:vMerge/>
            <w:vAlign w:val="center"/>
          </w:tcPr>
          <w:p w:rsidR="00B671B7" w:rsidRDefault="00B671B7" w:rsidP="00471428">
            <w:pPr>
              <w:jc w:val="center"/>
              <w:rPr>
                <w:b/>
              </w:rPr>
            </w:pPr>
          </w:p>
        </w:tc>
        <w:tc>
          <w:tcPr>
            <w:tcW w:w="1824" w:type="dxa"/>
            <w:vMerge/>
            <w:vAlign w:val="center"/>
          </w:tcPr>
          <w:p w:rsidR="00B671B7" w:rsidRDefault="00B671B7" w:rsidP="00471428">
            <w:pPr>
              <w:rPr>
                <w:b/>
              </w:rPr>
            </w:pPr>
          </w:p>
        </w:tc>
        <w:tc>
          <w:tcPr>
            <w:tcW w:w="3817" w:type="dxa"/>
            <w:vAlign w:val="center"/>
          </w:tcPr>
          <w:p w:rsidR="00B671B7" w:rsidRPr="00AF747A" w:rsidRDefault="00B671B7" w:rsidP="00471428">
            <w:pPr>
              <w:rPr>
                <w:bCs/>
              </w:rPr>
            </w:pPr>
            <w:r w:rsidRPr="00AF747A">
              <w:rPr>
                <w:bCs/>
              </w:rPr>
              <w:t>Phương trình quy về phương trình bậc ha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 w:rsidRPr="004D648B">
              <w:rPr>
                <w:bCs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 w:rsidRPr="004D648B"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CD371D" w:rsidRDefault="00B671B7" w:rsidP="00471428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7B1A79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708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285"/>
        </w:trPr>
        <w:tc>
          <w:tcPr>
            <w:tcW w:w="597" w:type="dxa"/>
            <w:vMerge w:val="restart"/>
            <w:vAlign w:val="center"/>
          </w:tcPr>
          <w:p w:rsidR="00B671B7" w:rsidRDefault="00B671B7" w:rsidP="00471428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24" w:type="dxa"/>
            <w:vMerge w:val="restart"/>
            <w:vAlign w:val="center"/>
          </w:tcPr>
          <w:p w:rsidR="00B671B7" w:rsidRPr="00BF20EC" w:rsidRDefault="00B671B7" w:rsidP="00471428">
            <w:pPr>
              <w:rPr>
                <w:b/>
              </w:rPr>
            </w:pPr>
            <w:r>
              <w:rPr>
                <w:b/>
              </w:rPr>
              <w:t>PHƯƠNG PHÁP TỌA ĐỘ TRONG MẶT PHẲNG</w:t>
            </w:r>
          </w:p>
        </w:tc>
        <w:tc>
          <w:tcPr>
            <w:tcW w:w="3817" w:type="dxa"/>
            <w:vAlign w:val="center"/>
          </w:tcPr>
          <w:p w:rsidR="00B671B7" w:rsidRPr="00FB0289" w:rsidRDefault="00B671B7" w:rsidP="00471428">
            <w:pPr>
              <w:jc w:val="both"/>
              <w:rPr>
                <w:bCs/>
              </w:rPr>
            </w:pPr>
            <w:r w:rsidRPr="00FB0289">
              <w:rPr>
                <w:bCs/>
              </w:rPr>
              <w:t>Phương trình đường t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>
              <w:t>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5B1924" w:rsidRDefault="00B671B7" w:rsidP="00471428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B671B7" w:rsidRDefault="00B671B7" w:rsidP="00471428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708" w:type="dxa"/>
            <w:vAlign w:val="center"/>
          </w:tcPr>
          <w:p w:rsidR="00B671B7" w:rsidRPr="005B1924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285"/>
        </w:trPr>
        <w:tc>
          <w:tcPr>
            <w:tcW w:w="597" w:type="dxa"/>
            <w:vMerge/>
            <w:vAlign w:val="center"/>
          </w:tcPr>
          <w:p w:rsidR="00B671B7" w:rsidRDefault="00B671B7" w:rsidP="00471428">
            <w:pPr>
              <w:jc w:val="center"/>
              <w:rPr>
                <w:b/>
              </w:rPr>
            </w:pPr>
          </w:p>
        </w:tc>
        <w:tc>
          <w:tcPr>
            <w:tcW w:w="1824" w:type="dxa"/>
            <w:vMerge/>
            <w:vAlign w:val="center"/>
          </w:tcPr>
          <w:p w:rsidR="00B671B7" w:rsidRPr="00BF20EC" w:rsidRDefault="00B671B7" w:rsidP="00471428">
            <w:pPr>
              <w:rPr>
                <w:b/>
              </w:rPr>
            </w:pPr>
          </w:p>
        </w:tc>
        <w:tc>
          <w:tcPr>
            <w:tcW w:w="3817" w:type="dxa"/>
            <w:vAlign w:val="center"/>
          </w:tcPr>
          <w:p w:rsidR="00B671B7" w:rsidRPr="00FB0289" w:rsidRDefault="00B671B7" w:rsidP="00471428">
            <w:pPr>
              <w:jc w:val="both"/>
              <w:rPr>
                <w:bCs/>
              </w:rPr>
            </w:pPr>
            <w:r w:rsidRPr="00FB0289">
              <w:rPr>
                <w:bCs/>
              </w:rPr>
              <w:t>Vị trí tương đối giữa hai đường thẳng, góc và khoảng các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 w:rsidRPr="004D648B">
              <w:rPr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 w:rsidRPr="004D648B">
              <w:t>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708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285"/>
        </w:trPr>
        <w:tc>
          <w:tcPr>
            <w:tcW w:w="597" w:type="dxa"/>
            <w:vMerge/>
            <w:vAlign w:val="center"/>
          </w:tcPr>
          <w:p w:rsidR="00B671B7" w:rsidRDefault="00B671B7" w:rsidP="00471428">
            <w:pPr>
              <w:jc w:val="center"/>
              <w:rPr>
                <w:b/>
              </w:rPr>
            </w:pPr>
          </w:p>
        </w:tc>
        <w:tc>
          <w:tcPr>
            <w:tcW w:w="1824" w:type="dxa"/>
            <w:vMerge/>
            <w:vAlign w:val="center"/>
          </w:tcPr>
          <w:p w:rsidR="00B671B7" w:rsidRPr="00BF20EC" w:rsidRDefault="00B671B7" w:rsidP="00471428">
            <w:pPr>
              <w:rPr>
                <w:b/>
              </w:rPr>
            </w:pPr>
          </w:p>
        </w:tc>
        <w:tc>
          <w:tcPr>
            <w:tcW w:w="3817" w:type="dxa"/>
            <w:vAlign w:val="center"/>
          </w:tcPr>
          <w:p w:rsidR="00B671B7" w:rsidRPr="00FB0289" w:rsidRDefault="00B671B7" w:rsidP="00471428">
            <w:pPr>
              <w:jc w:val="both"/>
              <w:rPr>
                <w:bCs/>
              </w:rPr>
            </w:pPr>
            <w:r w:rsidRPr="00FB0289">
              <w:rPr>
                <w:bCs/>
              </w:rPr>
              <w:t>Đường tròn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</w:pPr>
            <w:r w:rsidRPr="004D648B"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EB7D7E" w:rsidRDefault="00B671B7" w:rsidP="00471428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708" w:type="dxa"/>
            <w:vAlign w:val="center"/>
          </w:tcPr>
          <w:p w:rsidR="00B671B7" w:rsidRPr="00B671B7" w:rsidRDefault="00B671B7" w:rsidP="0047142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Align w:val="center"/>
          </w:tcPr>
          <w:p w:rsidR="00B671B7" w:rsidRPr="006340F9" w:rsidRDefault="00B671B7" w:rsidP="00471428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B671B7" w:rsidRPr="006340F9" w:rsidTr="00471428">
        <w:trPr>
          <w:trHeight w:val="70"/>
        </w:trPr>
        <w:tc>
          <w:tcPr>
            <w:tcW w:w="2421" w:type="dxa"/>
            <w:gridSpan w:val="2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ổng</w:t>
            </w:r>
          </w:p>
        </w:tc>
        <w:tc>
          <w:tcPr>
            <w:tcW w:w="3817" w:type="dxa"/>
          </w:tcPr>
          <w:p w:rsidR="00B671B7" w:rsidRPr="006340F9" w:rsidRDefault="00B671B7" w:rsidP="00471428">
            <w:pPr>
              <w:jc w:val="center"/>
              <w:rPr>
                <w:b/>
                <w:lang w:val="vi-VN"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  <w:color w:val="FF0000"/>
                <w:lang w:bidi="hi-IN"/>
              </w:rPr>
            </w:pPr>
            <w:r>
              <w:rPr>
                <w:bCs/>
                <w:color w:val="FF0000"/>
                <w:lang w:bidi="hi-IN"/>
              </w:rPr>
              <w:t>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5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4D648B" w:rsidRDefault="00B671B7" w:rsidP="00471428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1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B671B7" w:rsidRPr="00B50557" w:rsidRDefault="00B671B7" w:rsidP="00E914F4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</w:t>
            </w:r>
            <w:r w:rsidR="00E914F4">
              <w:rPr>
                <w:b/>
                <w:color w:val="FF0000"/>
                <w:lang w:bidi="hi-IN"/>
              </w:rPr>
              <w:t>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671B7" w:rsidRPr="00B50557" w:rsidRDefault="00E914F4" w:rsidP="00471428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5223F4" w:rsidRDefault="00B671B7" w:rsidP="00471428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35</w:t>
            </w:r>
          </w:p>
        </w:tc>
        <w:tc>
          <w:tcPr>
            <w:tcW w:w="708" w:type="dxa"/>
          </w:tcPr>
          <w:p w:rsidR="00B671B7" w:rsidRPr="005223F4" w:rsidRDefault="00B671B7" w:rsidP="00471428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709" w:type="dxa"/>
          </w:tcPr>
          <w:p w:rsidR="00B671B7" w:rsidRPr="006340F9" w:rsidRDefault="00B671B7" w:rsidP="00471428">
            <w:pPr>
              <w:jc w:val="center"/>
              <w:rPr>
                <w:bCs/>
                <w:color w:val="FF0000"/>
                <w:lang w:val="vi-VN"/>
              </w:rPr>
            </w:pPr>
          </w:p>
        </w:tc>
        <w:tc>
          <w:tcPr>
            <w:tcW w:w="851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</w:tr>
      <w:tr w:rsidR="00B671B7" w:rsidRPr="006340F9" w:rsidTr="00471428">
        <w:trPr>
          <w:trHeight w:val="70"/>
        </w:trPr>
        <w:tc>
          <w:tcPr>
            <w:tcW w:w="2421" w:type="dxa"/>
            <w:gridSpan w:val="2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(%)</w:t>
            </w:r>
          </w:p>
        </w:tc>
        <w:tc>
          <w:tcPr>
            <w:tcW w:w="3817" w:type="dxa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1342" w:type="dxa"/>
            <w:gridSpan w:val="2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40</w:t>
            </w:r>
          </w:p>
        </w:tc>
        <w:tc>
          <w:tcPr>
            <w:tcW w:w="1560" w:type="dxa"/>
            <w:gridSpan w:val="2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30</w:t>
            </w:r>
          </w:p>
        </w:tc>
        <w:tc>
          <w:tcPr>
            <w:tcW w:w="1559" w:type="dxa"/>
            <w:gridSpan w:val="2"/>
          </w:tcPr>
          <w:p w:rsidR="00B671B7" w:rsidRPr="00B671B7" w:rsidRDefault="00B671B7" w:rsidP="00E914F4">
            <w:pPr>
              <w:jc w:val="center"/>
              <w:rPr>
                <w:b/>
              </w:rPr>
            </w:pPr>
            <w:r w:rsidRPr="006340F9">
              <w:rPr>
                <w:b/>
                <w:lang w:val="vi-VN"/>
              </w:rPr>
              <w:t>2</w:t>
            </w:r>
            <w:r w:rsidR="00E914F4">
              <w:rPr>
                <w:b/>
              </w:rPr>
              <w:t>0</w:t>
            </w:r>
            <w:bookmarkStart w:id="0" w:name="_GoBack"/>
            <w:bookmarkEnd w:id="0"/>
          </w:p>
        </w:tc>
        <w:tc>
          <w:tcPr>
            <w:tcW w:w="1701" w:type="dxa"/>
            <w:gridSpan w:val="2"/>
          </w:tcPr>
          <w:p w:rsidR="00B671B7" w:rsidRPr="00B671B7" w:rsidRDefault="00E914F4" w:rsidP="00471428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8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  <w:tr w:rsidR="00B671B7" w:rsidRPr="006340F9" w:rsidTr="00471428">
        <w:trPr>
          <w:trHeight w:val="70"/>
        </w:trPr>
        <w:tc>
          <w:tcPr>
            <w:tcW w:w="2421" w:type="dxa"/>
            <w:gridSpan w:val="2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chung (%)</w:t>
            </w:r>
          </w:p>
        </w:tc>
        <w:tc>
          <w:tcPr>
            <w:tcW w:w="3817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902" w:type="dxa"/>
            <w:gridSpan w:val="4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70</w:t>
            </w:r>
          </w:p>
        </w:tc>
        <w:tc>
          <w:tcPr>
            <w:tcW w:w="3260" w:type="dxa"/>
            <w:gridSpan w:val="4"/>
          </w:tcPr>
          <w:p w:rsidR="00B671B7" w:rsidRPr="006340F9" w:rsidRDefault="00B671B7" w:rsidP="00471428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3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:rsidR="00B671B7" w:rsidRPr="006340F9" w:rsidRDefault="00B671B7" w:rsidP="00471428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</w:tbl>
    <w:p w:rsidR="00B671B7" w:rsidRPr="006340F9" w:rsidRDefault="00B671B7" w:rsidP="00B671B7">
      <w:pPr>
        <w:pStyle w:val="Footer"/>
        <w:jc w:val="both"/>
        <w:rPr>
          <w:b/>
          <w:bCs/>
          <w:i/>
          <w:iCs/>
          <w:lang w:val="vi-VN"/>
        </w:rPr>
      </w:pPr>
      <w:r w:rsidRPr="006340F9">
        <w:rPr>
          <w:b/>
          <w:bCs/>
          <w:i/>
          <w:iCs/>
          <w:lang w:val="vi-VN"/>
        </w:rPr>
        <w:t>Lưu ý:</w:t>
      </w:r>
    </w:p>
    <w:p w:rsidR="00B671B7" w:rsidRPr="006340F9" w:rsidRDefault="00B671B7" w:rsidP="00B671B7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nhận biết và thông hiểu là các câu hỏi trắc nghiệm khách quan 4 lựa chọn, trong đó có duy nhất 1 lựa chọn đúng.</w:t>
      </w:r>
    </w:p>
    <w:p w:rsidR="00B671B7" w:rsidRPr="006340F9" w:rsidRDefault="00B671B7" w:rsidP="00B671B7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vận dụng và vận dụng cao là các câu hỏi tự luận.</w:t>
      </w:r>
    </w:p>
    <w:p w:rsidR="00B671B7" w:rsidRPr="006340F9" w:rsidRDefault="00B671B7" w:rsidP="00B671B7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Số điểm</w:t>
      </w:r>
      <w:r>
        <w:rPr>
          <w:i/>
          <w:iCs/>
          <w:lang w:val="vi-VN"/>
        </w:rPr>
        <w:t xml:space="preserve"> tính cho 1 câu trắc nghiệm là </w:t>
      </w:r>
      <w:r>
        <w:rPr>
          <w:i/>
          <w:iCs/>
        </w:rPr>
        <w:t>1/3</w:t>
      </w:r>
      <w:r w:rsidRPr="006340F9">
        <w:rPr>
          <w:i/>
          <w:iCs/>
          <w:lang w:val="vi-VN"/>
        </w:rPr>
        <w:t>điểm/câu; số điểm của câu tự luận được quy định trong hướng dẫn chấm nhưng phải tương ứng với tỉ lệ điểm được quy định trong ma trận.</w:t>
      </w:r>
    </w:p>
    <w:p w:rsidR="007845EE" w:rsidRDefault="007845EE"/>
    <w:sectPr w:rsidR="007845EE" w:rsidSect="001152D8">
      <w:pgSz w:w="16840" w:h="11907" w:orient="landscape" w:code="9"/>
      <w:pgMar w:top="709" w:right="1134" w:bottom="851" w:left="1134" w:header="720" w:footer="57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B61"/>
    <w:rsid w:val="007845EE"/>
    <w:rsid w:val="00957B61"/>
    <w:rsid w:val="00B671B7"/>
    <w:rsid w:val="00E91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420CE"/>
  <w15:chartTrackingRefBased/>
  <w15:docId w15:val="{968407CE-916D-4497-8BD2-FC81C8F34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7B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957B61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957B61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B671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71B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71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1B7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793E48-EA28-4CAD-A598-6B31D721CD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4</Pages>
  <Words>681</Words>
  <Characters>3886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03T08:57:00Z</cp:lastPrinted>
  <dcterms:created xsi:type="dcterms:W3CDTF">2023-03-03T08:53:00Z</dcterms:created>
  <dcterms:modified xsi:type="dcterms:W3CDTF">2023-03-03T14:24:00Z</dcterms:modified>
</cp:coreProperties>
</file>